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0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9" d="100"/>
          <a:sy n="129" d="100"/>
        </p:scale>
        <p:origin x="866" y="6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165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5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1426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723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3525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3300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804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4857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3914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6741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7158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528360-11E6-47E6-B6F8-1B4A69023DED}" type="datetimeFigureOut">
              <a:rPr lang="en-GB" smtClean="0"/>
              <a:t>27/09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087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5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5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w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6.emf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emf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885" y="404664"/>
            <a:ext cx="7772400" cy="1440160"/>
          </a:xfrm>
        </p:spPr>
        <p:txBody>
          <a:bodyPr>
            <a:noAutofit/>
          </a:bodyPr>
          <a:lstStyle/>
          <a:p>
            <a:r>
              <a:rPr lang="en-GB" sz="3200" dirty="0" smtClean="0">
                <a:solidFill>
                  <a:srgbClr val="0000FF"/>
                </a:solidFill>
              </a:rPr>
              <a:t>Digital signal processing to increase resolution and efficiency of inelastic instruments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9625" y="2305815"/>
            <a:ext cx="77316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DSP is known method of improving efficiency of data acquisition instruments.</a:t>
            </a:r>
          </a:p>
          <a:p>
            <a:pPr lvl="2"/>
            <a:r>
              <a:rPr lang="en-GB" sz="1600" i="1" dirty="0" smtClean="0"/>
              <a:t>(standard radar vs modern active phased array rada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625" y="3078836"/>
            <a:ext cx="7956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ACE project  -- investigation of instrument resolution functio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91954" y="3718773"/>
            <a:ext cx="8106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Tobyfit</a:t>
            </a:r>
            <a:r>
              <a:rPr lang="en-GB" dirty="0" smtClean="0"/>
              <a:t>  -- the package to use resolution function to help recovering the material’s</a:t>
            </a:r>
          </a:p>
          <a:p>
            <a:pPr lvl="1"/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55392" y="4365104"/>
            <a:ext cx="122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Objectives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02687" y="4879898"/>
            <a:ext cx="8135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SP as alternative way of extracting additional information about scattering process  </a:t>
            </a:r>
          </a:p>
          <a:p>
            <a:r>
              <a:rPr lang="en-GB" dirty="0" smtClean="0"/>
              <a:t>from the knowledge of an instrument’s resolution function.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04885" y="5645078"/>
            <a:ext cx="780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ffect of the correlations between the different  signal’s components on the total </a:t>
            </a:r>
          </a:p>
          <a:p>
            <a:r>
              <a:rPr lang="en-GB" dirty="0" smtClean="0"/>
              <a:t>scattering and the recovery of the material dispers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23960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Time profile at a detector: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60946"/>
              </p:ext>
            </p:extLst>
          </p:nvPr>
        </p:nvGraphicFramePr>
        <p:xfrm>
          <a:off x="1547664" y="4934421"/>
          <a:ext cx="60340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34421"/>
                        <a:ext cx="60340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24330"/>
              </p:ext>
            </p:extLst>
          </p:nvPr>
        </p:nvGraphicFramePr>
        <p:xfrm>
          <a:off x="1475656" y="1484784"/>
          <a:ext cx="59039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5" imgW="2869920" imgH="469800" progId="Equation.DSMT4">
                  <p:embed/>
                </p:oleObj>
              </mc:Choice>
              <mc:Fallback>
                <p:oleObj name="Equation" r:id="rId5" imgW="2869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59039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7464"/>
              </p:ext>
            </p:extLst>
          </p:nvPr>
        </p:nvGraphicFramePr>
        <p:xfrm>
          <a:off x="2843808" y="3861048"/>
          <a:ext cx="2455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1048"/>
                        <a:ext cx="2455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9724" y="3356992"/>
            <a:ext cx="561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no correlations between time and velocity components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60495" y="4509120"/>
            <a:ext cx="5707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be solved as two 1-D inverse </a:t>
            </a:r>
            <a:r>
              <a:rPr lang="en-GB" dirty="0"/>
              <a:t>F</a:t>
            </a:r>
            <a:r>
              <a:rPr lang="en-GB" dirty="0" smtClean="0"/>
              <a:t>ourier transformations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372200" y="1700808"/>
            <a:ext cx="936104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471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3568" y="476672"/>
            <a:ext cx="8229600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Velocity distribution and its recovery using standard data reduction procedure:</a:t>
            </a:r>
            <a:endParaRPr lang="en-GB" sz="3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68960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125" y="3069280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6546"/>
              </p:ext>
            </p:extLst>
          </p:nvPr>
        </p:nvGraphicFramePr>
        <p:xfrm>
          <a:off x="6845395" y="3339137"/>
          <a:ext cx="1080000" cy="24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5395" y="3339137"/>
                        <a:ext cx="1080000" cy="247869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71928"/>
              </p:ext>
            </p:extLst>
          </p:nvPr>
        </p:nvGraphicFramePr>
        <p:xfrm>
          <a:off x="6845395" y="3659015"/>
          <a:ext cx="1080000" cy="23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5395" y="3659015"/>
                        <a:ext cx="1080000" cy="232615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7823"/>
              </p:ext>
            </p:extLst>
          </p:nvPr>
        </p:nvGraphicFramePr>
        <p:xfrm>
          <a:off x="6845395" y="4019054"/>
          <a:ext cx="1080000" cy="23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5395" y="4019054"/>
                        <a:ext cx="1080000" cy="236250"/>
                      </a:xfrm>
                      <a:prstGeom prst="rect">
                        <a:avLst/>
                      </a:prstGeom>
                      <a:ln w="25400"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1361"/>
              </p:ext>
            </p:extLst>
          </p:nvPr>
        </p:nvGraphicFramePr>
        <p:xfrm>
          <a:off x="899592" y="1916832"/>
          <a:ext cx="90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90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06673"/>
              </p:ext>
            </p:extLst>
          </p:nvPr>
        </p:nvGraphicFramePr>
        <p:xfrm>
          <a:off x="899592" y="2420928"/>
          <a:ext cx="132505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2420928"/>
                        <a:ext cx="132505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18224"/>
              </p:ext>
            </p:extLst>
          </p:nvPr>
        </p:nvGraphicFramePr>
        <p:xfrm>
          <a:off x="2777624" y="2348880"/>
          <a:ext cx="2279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5" imgW="1638000" imgH="279360" progId="Equation.DSMT4">
                  <p:embed/>
                </p:oleObj>
              </mc:Choice>
              <mc:Fallback>
                <p:oleObj name="Equation" r:id="rId15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7624" y="2348880"/>
                        <a:ext cx="2279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9712" y="1916832"/>
            <a:ext cx="165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pulse velocity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5364087" y="2311183"/>
            <a:ext cx="188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velocity transf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5792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50106"/>
          </a:xfrm>
        </p:spPr>
        <p:txBody>
          <a:bodyPr/>
          <a:lstStyle/>
          <a:p>
            <a:r>
              <a:rPr lang="en-GB" dirty="0" smtClean="0"/>
              <a:t>Inverting integral equa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87338"/>
              </p:ext>
            </p:extLst>
          </p:nvPr>
        </p:nvGraphicFramePr>
        <p:xfrm>
          <a:off x="1475656" y="1049362"/>
          <a:ext cx="59039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3" imgW="2869920" imgH="469800" progId="Equation.DSMT4">
                  <p:embed/>
                </p:oleObj>
              </mc:Choice>
              <mc:Fallback>
                <p:oleObj name="Equation" r:id="rId3" imgW="2869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49362"/>
                        <a:ext cx="590391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0023"/>
              </p:ext>
            </p:extLst>
          </p:nvPr>
        </p:nvGraphicFramePr>
        <p:xfrm>
          <a:off x="611560" y="2864421"/>
          <a:ext cx="2244180" cy="70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5" imgW="1168200" imgH="368280" progId="Equation.DSMT4">
                  <p:embed/>
                </p:oleObj>
              </mc:Choice>
              <mc:Fallback>
                <p:oleObj name="Equation" r:id="rId5" imgW="1168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864421"/>
                        <a:ext cx="2244180" cy="70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75984"/>
              </p:ext>
            </p:extLst>
          </p:nvPr>
        </p:nvGraphicFramePr>
        <p:xfrm>
          <a:off x="3136995" y="2780928"/>
          <a:ext cx="18082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7" imgW="927000" imgH="368280" progId="Equation.DSMT4">
                  <p:embed/>
                </p:oleObj>
              </mc:Choice>
              <mc:Fallback>
                <p:oleObj name="Equation" r:id="rId7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95" y="2780928"/>
                        <a:ext cx="18082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39924"/>
              </p:ext>
            </p:extLst>
          </p:nvPr>
        </p:nvGraphicFramePr>
        <p:xfrm>
          <a:off x="5436096" y="2780928"/>
          <a:ext cx="26142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9" imgW="1384200" imgH="380880" progId="Equation.DSMT4">
                  <p:embed/>
                </p:oleObj>
              </mc:Choice>
              <mc:Fallback>
                <p:oleObj name="Equation" r:id="rId9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2780928"/>
                        <a:ext cx="261420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5" y="2276872"/>
            <a:ext cx="238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urier transformation: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7553"/>
              </p:ext>
            </p:extLst>
          </p:nvPr>
        </p:nvGraphicFramePr>
        <p:xfrm>
          <a:off x="683568" y="4149080"/>
          <a:ext cx="762986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11" imgW="2387520" imgH="495000" progId="Equation.DSMT4">
                  <p:embed/>
                </p:oleObj>
              </mc:Choice>
              <mc:Fallback>
                <p:oleObj name="Equation" r:id="rId11" imgW="2387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4149080"/>
                        <a:ext cx="7629865" cy="1584176"/>
                      </a:xfrm>
                      <a:prstGeom prst="rect">
                        <a:avLst/>
                      </a:prstGeom>
                      <a:ln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71800" y="4653136"/>
            <a:ext cx="504056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55575" y="3861048"/>
            <a:ext cx="5841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lgebraic equation for velocity transfer Fourier component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8997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Kernel of the matrix equation for the </a:t>
            </a:r>
            <a:r>
              <a:rPr lang="en-GB" dirty="0"/>
              <a:t>F</a:t>
            </a:r>
            <a:r>
              <a:rPr lang="en-GB" dirty="0" smtClean="0"/>
              <a:t>ourier components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67" y="2204864"/>
            <a:ext cx="4845913" cy="352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70739"/>
              </p:ext>
            </p:extLst>
          </p:nvPr>
        </p:nvGraphicFramePr>
        <p:xfrm>
          <a:off x="4452442" y="1556792"/>
          <a:ext cx="4007990" cy="86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42" y="1556792"/>
                        <a:ext cx="4007990" cy="8672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4600" y="2728390"/>
            <a:ext cx="4071526" cy="2625502"/>
            <a:chOff x="842426" y="3937816"/>
            <a:chExt cx="4071526" cy="2764758"/>
          </a:xfrm>
        </p:grpSpPr>
        <p:pic>
          <p:nvPicPr>
            <p:cNvPr id="7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17830" y="2633683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 flipV="1">
            <a:off x="1593894" y="4672606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61846" y="3021778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7209" y="3515823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3" idx="2"/>
          </p:cNvCxnSpPr>
          <p:nvPr/>
        </p:nvCxnSpPr>
        <p:spPr>
          <a:xfrm>
            <a:off x="2900589" y="3885155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681749" y="3611806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95075" y="3796472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156176" y="3544443"/>
            <a:ext cx="792088" cy="683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456126" y="4228254"/>
            <a:ext cx="1700050" cy="95027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43378" y="55079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k</a:t>
            </a:r>
            <a:endParaRPr lang="en-GB" i="1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172974" y="374475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n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7050919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7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covering scattering signal using deconvolution:</a:t>
            </a:r>
            <a:endParaRPr lang="en-GB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92150"/>
            <a:ext cx="4269784" cy="3200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297" y="4293096"/>
            <a:ext cx="3169815" cy="237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736"/>
            <a:ext cx="4174406" cy="31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88973"/>
              </p:ext>
            </p:extLst>
          </p:nvPr>
        </p:nvGraphicFramePr>
        <p:xfrm>
          <a:off x="7164288" y="1659855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659855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2640"/>
              </p:ext>
            </p:extLst>
          </p:nvPr>
        </p:nvGraphicFramePr>
        <p:xfrm>
          <a:off x="7164288" y="1340768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0768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88826"/>
              </p:ext>
            </p:extLst>
          </p:nvPr>
        </p:nvGraphicFramePr>
        <p:xfrm>
          <a:off x="4139952" y="5157192"/>
          <a:ext cx="1079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157192"/>
                        <a:ext cx="1079500" cy="2365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6510"/>
              </p:ext>
            </p:extLst>
          </p:nvPr>
        </p:nvGraphicFramePr>
        <p:xfrm>
          <a:off x="4139952" y="4828207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12" imgW="825480" imgH="177480" progId="Equation.DSMT4">
                  <p:embed/>
                </p:oleObj>
              </mc:Choice>
              <mc:Fallback>
                <p:oleObj name="Equation" r:id="rId12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28207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14978"/>
              </p:ext>
            </p:extLst>
          </p:nvPr>
        </p:nvGraphicFramePr>
        <p:xfrm>
          <a:off x="4139952" y="4509120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09120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9194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lef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>
                <a:solidFill>
                  <a:srgbClr val="FF0000"/>
                </a:solidFill>
              </a:rPr>
              <a:t>Nasty diffraction equation</a:t>
            </a:r>
            <a:r>
              <a:rPr lang="en-GB" sz="2000" dirty="0" smtClean="0"/>
              <a:t>.</a:t>
            </a:r>
          </a:p>
          <a:p>
            <a:r>
              <a:rPr lang="en-GB" sz="2400" dirty="0" smtClean="0">
                <a:solidFill>
                  <a:srgbClr val="0000FF"/>
                </a:solidFill>
              </a:rPr>
              <a:t>Q-</a:t>
            </a:r>
            <a:r>
              <a:rPr lang="en-GB" sz="2400" dirty="0" err="1" smtClean="0">
                <a:solidFill>
                  <a:srgbClr val="0000FF"/>
                </a:solidFill>
              </a:rPr>
              <a:t>dependance</a:t>
            </a:r>
            <a:endParaRPr lang="en-GB" sz="2400" dirty="0" smtClean="0">
              <a:solidFill>
                <a:srgbClr val="0000FF"/>
              </a:solidFill>
            </a:endParaRPr>
          </a:p>
          <a:p>
            <a:r>
              <a:rPr lang="en-GB" sz="2000" dirty="0" smtClean="0"/>
              <a:t>Correct error calculations.</a:t>
            </a:r>
          </a:p>
          <a:p>
            <a:r>
              <a:rPr lang="en-GB" sz="2000" dirty="0" smtClean="0"/>
              <a:t>Noise and </a:t>
            </a:r>
            <a:r>
              <a:rPr lang="en-GB" sz="2000" dirty="0" err="1" smtClean="0"/>
              <a:t>spurions</a:t>
            </a:r>
            <a:r>
              <a:rPr lang="en-GB" sz="2000" dirty="0" smtClean="0"/>
              <a:t>.</a:t>
            </a:r>
          </a:p>
          <a:p>
            <a:r>
              <a:rPr lang="en-GB" sz="2000" dirty="0" smtClean="0"/>
              <a:t>New reduction software package.</a:t>
            </a:r>
          </a:p>
          <a:p>
            <a:r>
              <a:rPr lang="en-GB" sz="2000" dirty="0"/>
              <a:t>k</a:t>
            </a:r>
            <a:r>
              <a:rPr lang="en-GB" sz="2000" dirty="0" smtClean="0"/>
              <a:t>-resolution</a:t>
            </a:r>
          </a:p>
          <a:p>
            <a:r>
              <a:rPr lang="en-GB" sz="2000" dirty="0" smtClean="0"/>
              <a:t>Precise measurement of moderator profiles and chopper phase on the fly (MERLIN has problem with this)</a:t>
            </a:r>
          </a:p>
          <a:p>
            <a:r>
              <a:rPr lang="en-GB" sz="2000" dirty="0" smtClean="0"/>
              <a:t>Change in chopper packs to allow optimal neutron pules shape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635672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772816"/>
            <a:ext cx="78488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Knowledge of instrument resolution function and DSP would provide substantial improvement in instrument resolution and beam usage.</a:t>
            </a:r>
          </a:p>
          <a:p>
            <a:endParaRPr lang="en-GB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3615473"/>
            <a:ext cx="463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re time and </a:t>
            </a:r>
            <a:r>
              <a:rPr lang="en-GB" smtClean="0"/>
              <a:t>efforts needed </a:t>
            </a:r>
            <a:r>
              <a:rPr lang="en-GB" dirty="0" smtClean="0"/>
              <a:t>to make it usefu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094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cattering equation and its solutions in neutron scattering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94024"/>
              </p:ext>
            </p:extLst>
          </p:nvPr>
        </p:nvGraphicFramePr>
        <p:xfrm>
          <a:off x="971600" y="1772816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48064" y="1628800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71600" y="2852936"/>
            <a:ext cx="5953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alysed within FWFM (full width at half-max) approximation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3491373"/>
            <a:ext cx="7266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Tobyfitting</a:t>
            </a:r>
            <a:r>
              <a:rPr lang="en-GB" dirty="0" smtClean="0"/>
              <a:t> would allow some limiting account for resolution function shap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489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778098"/>
          </a:xfrm>
        </p:spPr>
        <p:txBody>
          <a:bodyPr>
            <a:noAutofit/>
          </a:bodyPr>
          <a:lstStyle/>
          <a:p>
            <a:r>
              <a:rPr lang="en-GB" sz="2800" dirty="0" smtClean="0"/>
              <a:t>Alternative approach: invert integral equation directly: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620688"/>
            <a:ext cx="8229600" cy="74868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1D problem is easy invertible:</a:t>
            </a:r>
            <a:endParaRPr lang="en-GB" sz="2800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357" y="1930693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03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4" y="2117973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680663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6" imgW="4140000" imgH="457200" progId="Equation.DSMT4">
                    <p:embed/>
                  </p:oleObj>
                </mc:Choice>
                <mc:Fallback>
                  <p:oleObj name="Equation" r:id="rId6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42426" y="4077072"/>
            <a:ext cx="4071526" cy="2625502"/>
            <a:chOff x="842426" y="3937816"/>
            <a:chExt cx="4071526" cy="2764758"/>
          </a:xfrm>
        </p:grpSpPr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187624" y="2204864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olution function R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08104" y="2204864"/>
            <a:ext cx="432048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940152" y="198884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 S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85651" y="2852936"/>
            <a:ext cx="2184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287161" y="3222268"/>
            <a:ext cx="707104" cy="27874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75656" y="3982365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32" name="Straight Arrow Connector 31"/>
          <p:cNvCxnSpPr>
            <a:stCxn id="19" idx="1"/>
          </p:cNvCxnSpPr>
          <p:nvPr/>
        </p:nvCxnSpPr>
        <p:spPr>
          <a:xfrm flipH="1" flipV="1">
            <a:off x="2051720" y="6021288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619672" y="4370460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485035" y="4864505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/>
          <p:cNvCxnSpPr>
            <a:stCxn id="34" idx="2"/>
          </p:cNvCxnSpPr>
          <p:nvPr/>
        </p:nvCxnSpPr>
        <p:spPr>
          <a:xfrm>
            <a:off x="3358415" y="5233837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6200000">
            <a:off x="-223923" y="4960488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052901" y="5145154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82145" y="4220885"/>
            <a:ext cx="175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45" name="Straight Arrow Connector 44"/>
          <p:cNvCxnSpPr>
            <a:stCxn id="43" idx="2"/>
          </p:cNvCxnSpPr>
          <p:nvPr/>
        </p:nvCxnSpPr>
        <p:spPr>
          <a:xfrm flipH="1">
            <a:off x="6085651" y="4590217"/>
            <a:ext cx="1076190" cy="458954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168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869560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dirty="0" smtClean="0"/>
              <a:t>Model experiment. MERLIN, </a:t>
            </a:r>
            <a:r>
              <a:rPr lang="en-GB" sz="2800" dirty="0" err="1" smtClean="0"/>
              <a:t>multirep</a:t>
            </a:r>
            <a:r>
              <a:rPr lang="en-GB" sz="2800" dirty="0" smtClean="0"/>
              <a:t> mode, weakly-dispersive system:</a:t>
            </a:r>
            <a:endParaRPr lang="en-GB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056740"/>
            <a:ext cx="2768156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138626"/>
            <a:ext cx="4392488" cy="344923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55576" y="3284984"/>
            <a:ext cx="45719" cy="50405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28569" y="3441700"/>
            <a:ext cx="4247487" cy="1499468"/>
          </a:xfrm>
          <a:prstGeom prst="bentConnector3">
            <a:avLst>
              <a:gd name="adj1" fmla="val 68068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flipV="1">
            <a:off x="994614" y="4496704"/>
            <a:ext cx="4306281" cy="1167035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111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mulated MERLIN Moderator profile with areas selected by chopper: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92187"/>
            <a:ext cx="5710220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08142"/>
              </p:ext>
            </p:extLst>
          </p:nvPr>
        </p:nvGraphicFramePr>
        <p:xfrm>
          <a:off x="5796136" y="2348880"/>
          <a:ext cx="18302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2348880"/>
                        <a:ext cx="18302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546"/>
              </p:ext>
            </p:extLst>
          </p:nvPr>
        </p:nvGraphicFramePr>
        <p:xfrm>
          <a:off x="6444208" y="3524985"/>
          <a:ext cx="194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3524985"/>
                        <a:ext cx="1949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19076"/>
              </p:ext>
            </p:extLst>
          </p:nvPr>
        </p:nvGraphicFramePr>
        <p:xfrm>
          <a:off x="6228184" y="4293096"/>
          <a:ext cx="1919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4293096"/>
                        <a:ext cx="19192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410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4068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-velocity distribution</a:t>
            </a:r>
            <a:br>
              <a:rPr lang="en-GB" dirty="0" smtClean="0"/>
            </a:br>
            <a:r>
              <a:rPr lang="en-GB" dirty="0" smtClean="0"/>
              <a:t>Moving pulse from chopper to sample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4248472" cy="318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205183"/>
            <a:ext cx="3960440" cy="2968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77119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69616" y="11663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17951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54884"/>
              </p:ext>
            </p:extLst>
          </p:nvPr>
        </p:nvGraphicFramePr>
        <p:xfrm>
          <a:off x="349250" y="1557338"/>
          <a:ext cx="4259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557338"/>
                        <a:ext cx="4259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21493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299695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777395" y="1702549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04248" y="638132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2841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 (rep 1)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9" y="1844824"/>
            <a:ext cx="2979429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4005334" y="2411490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107610" y="3717138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2" name="Right Arrow 11"/>
          <p:cNvSpPr/>
          <p:nvPr/>
        </p:nvSpPr>
        <p:spPr>
          <a:xfrm>
            <a:off x="3347864" y="2564904"/>
            <a:ext cx="7200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664827" y="14847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372189" y="521990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653421" y="3728065"/>
            <a:ext cx="122283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Time at detector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23461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1</TotalTime>
  <Words>423</Words>
  <Application>Microsoft Office PowerPoint</Application>
  <PresentationFormat>On-screen Show (4:3)</PresentationFormat>
  <Paragraphs>7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MathType 7.0 Equation</vt:lpstr>
      <vt:lpstr>Equation</vt:lpstr>
      <vt:lpstr>Digital signal processing to increase resolution and efficiency of inelastic instruments</vt:lpstr>
      <vt:lpstr>Scattering equation and its solutions in neutron scattering</vt:lpstr>
      <vt:lpstr>Alternative approach: invert integral equation directly:</vt:lpstr>
      <vt:lpstr>Model experiment. MERLIN, multirep mode, weakly-dispersive system:</vt:lpstr>
      <vt:lpstr>Simulated MERLIN Moderator profile with areas selected by chopper:</vt:lpstr>
      <vt:lpstr>Time velocity distributions</vt:lpstr>
      <vt:lpstr>Time-velocity distribution Moving pulse from chopper to sample</vt:lpstr>
      <vt:lpstr>PowerPoint Presentation</vt:lpstr>
      <vt:lpstr>Velocity profile changes from sample to detector (rep 1)</vt:lpstr>
      <vt:lpstr>Time profile at a detector:</vt:lpstr>
      <vt:lpstr>Velocity distribution and its recovery using standard data reduction procedure:</vt:lpstr>
      <vt:lpstr>Inverting integral equation</vt:lpstr>
      <vt:lpstr>Kernel of the matrix equation for the Fourier components</vt:lpstr>
      <vt:lpstr>Recovering scattering signal using deconvolution:</vt:lpstr>
      <vt:lpstr>Problems left</vt:lpstr>
      <vt:lpstr>Conclusion</vt:lpstr>
    </vt:vector>
  </TitlesOfParts>
  <Company>STF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signal processing to increase resolution and efficiency of inelastic instruments</dc:title>
  <dc:creator>Buts, Alex (STFC,RAL,ISIS)</dc:creator>
  <cp:lastModifiedBy>Alex Buts (STFC ISIS RAL)</cp:lastModifiedBy>
  <cp:revision>51</cp:revision>
  <dcterms:created xsi:type="dcterms:W3CDTF">2018-01-23T12:35:38Z</dcterms:created>
  <dcterms:modified xsi:type="dcterms:W3CDTF">2018-09-27T15:25:23Z</dcterms:modified>
</cp:coreProperties>
</file>